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notesMasterIdLst>
    <p:notesMasterId r:id="rId22"/>
  </p:notesMasterIdLst>
  <p:handoutMasterIdLst>
    <p:handoutMasterId r:id="rId23"/>
  </p:handoutMasterIdLst>
  <p:sldIdLst>
    <p:sldId id="304" r:id="rId2"/>
    <p:sldId id="374" r:id="rId3"/>
    <p:sldId id="338" r:id="rId4"/>
    <p:sldId id="366" r:id="rId5"/>
    <p:sldId id="311" r:id="rId6"/>
    <p:sldId id="312" r:id="rId7"/>
    <p:sldId id="313" r:id="rId8"/>
    <p:sldId id="315" r:id="rId9"/>
    <p:sldId id="307" r:id="rId10"/>
    <p:sldId id="354" r:id="rId11"/>
    <p:sldId id="359" r:id="rId12"/>
    <p:sldId id="360" r:id="rId13"/>
    <p:sldId id="361" r:id="rId14"/>
    <p:sldId id="308" r:id="rId15"/>
    <p:sldId id="355" r:id="rId16"/>
    <p:sldId id="368" r:id="rId17"/>
    <p:sldId id="309" r:id="rId18"/>
    <p:sldId id="356" r:id="rId19"/>
    <p:sldId id="357" r:id="rId20"/>
    <p:sldId id="358" r:id="rId21"/>
  </p:sldIdLst>
  <p:sldSz cx="9144000" cy="6858000" type="screen4x3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4714"/>
  </p:normalViewPr>
  <p:slideViewPr>
    <p:cSldViewPr snapToGrid="0" snapToObjects="1">
      <p:cViewPr varScale="1">
        <p:scale>
          <a:sx n="136" d="100"/>
          <a:sy n="136" d="100"/>
        </p:scale>
        <p:origin x="1504" y="2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0" tIns="48230" rIns="96460" bIns="48230" numCol="1" anchor="t" anchorCtr="0" compatLnSpc="1">
            <a:prstTxWarp prst="textNoShape">
              <a:avLst/>
            </a:prstTxWarp>
          </a:bodyPr>
          <a:lstStyle>
            <a:lvl1pPr defTabSz="965200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6" y="0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0" tIns="48230" rIns="96460" bIns="48230" numCol="1" anchor="t" anchorCtr="0" compatLnSpc="1">
            <a:prstTxWarp prst="textNoShape">
              <a:avLst/>
            </a:prstTxWarp>
          </a:bodyPr>
          <a:lstStyle>
            <a:lvl1pPr algn="r" defTabSz="965200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723439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0" tIns="48230" rIns="96460" bIns="48230" numCol="1" anchor="b" anchorCtr="0" compatLnSpc="1">
            <a:prstTxWarp prst="textNoShape">
              <a:avLst/>
            </a:prstTxWarp>
          </a:bodyPr>
          <a:lstStyle>
            <a:lvl1pPr defTabSz="965200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6" y="9723439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0" tIns="48230" rIns="96460" bIns="48230" numCol="1" anchor="b" anchorCtr="0" compatLnSpc="1">
            <a:prstTxWarp prst="textNoShape">
              <a:avLst/>
            </a:prstTxWarp>
          </a:bodyPr>
          <a:lstStyle>
            <a:lvl1pPr algn="r" defTabSz="965200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7DB1A07C-986A-4D2D-B876-0E4AF201035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03145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0" tIns="48230" rIns="96460" bIns="48230" numCol="1" anchor="t" anchorCtr="0" compatLnSpc="1">
            <a:prstTxWarp prst="textNoShape">
              <a:avLst/>
            </a:prstTxWarp>
          </a:bodyPr>
          <a:lstStyle>
            <a:lvl1pPr defTabSz="965200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6" y="0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0" tIns="48230" rIns="96460" bIns="48230" numCol="1" anchor="t" anchorCtr="0" compatLnSpc="1">
            <a:prstTxWarp prst="textNoShape">
              <a:avLst/>
            </a:prstTxWarp>
          </a:bodyPr>
          <a:lstStyle>
            <a:lvl1pPr algn="r" defTabSz="965200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8"/>
            <a:ext cx="520700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0" tIns="48230" rIns="96460" bIns="482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3439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0" tIns="48230" rIns="96460" bIns="48230" numCol="1" anchor="b" anchorCtr="0" compatLnSpc="1">
            <a:prstTxWarp prst="textNoShape">
              <a:avLst/>
            </a:prstTxWarp>
          </a:bodyPr>
          <a:lstStyle>
            <a:lvl1pPr defTabSz="965200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6" y="9723439"/>
            <a:ext cx="3076575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0" tIns="48230" rIns="96460" bIns="48230" numCol="1" anchor="b" anchorCtr="0" compatLnSpc="1">
            <a:prstTxWarp prst="textNoShape">
              <a:avLst/>
            </a:prstTxWarp>
          </a:bodyPr>
          <a:lstStyle>
            <a:lvl1pPr algn="r" defTabSz="965200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740BD3D-1B5B-4E83-BAE4-39438CA54D7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5947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latin typeface="Arial" charset="0"/>
              </a:rPr>
              <a:t>Scaling a function in the time domain involves essentially the inverse scaling operation in the frequency domain. Making a signal wider in the time domain has the effect of concentrating the spectrum more closely around the origin.</a:t>
            </a:r>
          </a:p>
          <a:p>
            <a:r>
              <a:rPr lang="en-GB">
                <a:latin typeface="Arial" charset="0"/>
              </a:rPr>
              <a:t>Shifting the signal in the time domain simply introduces a linear phase term in the frequency domain.</a:t>
            </a:r>
          </a:p>
        </p:txBody>
      </p:sp>
      <p:sp>
        <p:nvSpPr>
          <p:cNvPr id="17412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graphicFrame>
        <p:nvGraphicFramePr>
          <p:cNvPr id="17410" name="Object 0"/>
          <p:cNvGraphicFramePr>
            <a:graphicFrameLocks noChangeAspect="1"/>
          </p:cNvGraphicFramePr>
          <p:nvPr/>
        </p:nvGraphicFramePr>
        <p:xfrm>
          <a:off x="669926" y="6126163"/>
          <a:ext cx="5715000" cy="326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4" imgW="2781000" imgH="1587240" progId="Equation.DSMT4">
                  <p:embed/>
                </p:oleObj>
              </mc:Choice>
              <mc:Fallback>
                <p:oleObj name="Equation" r:id="rId4" imgW="2781000" imgH="1587240" progId="Equation.DSMT4">
                  <p:embed/>
                  <p:pic>
                    <p:nvPicPr>
                      <p:cNvPr id="1741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6" y="6126163"/>
                        <a:ext cx="5715000" cy="326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DarkRed102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856" y="1484329"/>
            <a:ext cx="8496300" cy="1368425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3856" y="3068638"/>
            <a:ext cx="8496300" cy="3097212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512AEB-D241-4E02-AA8E-FE8C8C7CA60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7671" y="908050"/>
            <a:ext cx="2122487" cy="5257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0208" y="908050"/>
            <a:ext cx="6215063" cy="5257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B3D842-1900-4033-82EF-7E7FFE7D087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200" y="908050"/>
            <a:ext cx="8489950" cy="129698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30208" y="2708291"/>
            <a:ext cx="4168775" cy="345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1383" y="2708291"/>
            <a:ext cx="4168775" cy="345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E7C683-D181-4BD6-8E99-A8736399D7F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200" y="908050"/>
            <a:ext cx="8489950" cy="129698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30208" y="2708291"/>
            <a:ext cx="4168775" cy="345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51383" y="2708275"/>
            <a:ext cx="4168775" cy="1652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51383" y="4513279"/>
            <a:ext cx="4168775" cy="16525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A96EA2-E9AA-48D5-AB76-9728DB43CDD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200" y="908050"/>
            <a:ext cx="8489950" cy="129698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30208" y="2708291"/>
            <a:ext cx="4168775" cy="345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51383" y="2708275"/>
            <a:ext cx="4168775" cy="1652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51383" y="4513279"/>
            <a:ext cx="4168775" cy="16525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0D82C5-0B59-4EC8-B03E-B047986A03C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D79117-504B-4B66-90F0-C3D41366638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6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60391A-BE01-4640-B63D-8B0465F5D02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30208" y="2708291"/>
            <a:ext cx="4168775" cy="3457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1383" y="2708291"/>
            <a:ext cx="4168775" cy="3457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0FB0D6-B416-48D5-873E-C8E56E8FA27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69E74-E42B-40CF-B0BC-ECD14C888A7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68C2AE-86E7-4421-81DD-72D59A676BD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0BA594-3CC1-463C-A487-C0BCC02F21F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6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4F606-FD7F-4BA6-AD59-D9535479D0F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5DF7B9-02AF-4C51-9CFC-E71D9920425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30200" y="908050"/>
            <a:ext cx="848995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0200" y="2708291"/>
            <a:ext cx="8489950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12088" y="6337300"/>
            <a:ext cx="100806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63EC3E8-DF28-4A23-ACE2-5D0AE9AE9A1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20485" name="Picture 5" descr="DarkRed90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0" y="0"/>
            <a:ext cx="91440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UCL Engineering logo_basic.jpg"/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10" y="6237312"/>
            <a:ext cx="2232248" cy="58257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png"/><Relationship Id="rId5" Type="http://schemas.openxmlformats.org/officeDocument/2006/relationships/package" Target="../embeddings/Microsoft_Word_Document3.docx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9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556796"/>
            <a:ext cx="8489950" cy="3457575"/>
          </a:xfrm>
        </p:spPr>
        <p:txBody>
          <a:bodyPr/>
          <a:lstStyle/>
          <a:p>
            <a:r>
              <a:rPr lang="en-GB"/>
              <a:t>What is the Fourier transform of </a:t>
            </a:r>
            <a:r>
              <a:rPr lang="en-GB" i="1" err="1"/>
              <a:t>a.x</a:t>
            </a:r>
            <a:r>
              <a:rPr lang="en-GB"/>
              <a:t>(</a:t>
            </a:r>
            <a:r>
              <a:rPr lang="en-GB" i="1"/>
              <a:t>t</a:t>
            </a:r>
            <a:r>
              <a:rPr lang="en-GB"/>
              <a:t>)</a:t>
            </a:r>
            <a:r>
              <a:rPr lang="en-GB" i="1"/>
              <a:t>+</a:t>
            </a:r>
            <a:r>
              <a:rPr lang="en-GB" i="1" err="1"/>
              <a:t>b.y</a:t>
            </a:r>
            <a:r>
              <a:rPr lang="en-GB"/>
              <a:t>(</a:t>
            </a:r>
            <a:r>
              <a:rPr lang="en-GB" i="1"/>
              <a:t>t</a:t>
            </a:r>
            <a:r>
              <a:rPr lang="en-GB"/>
              <a:t>)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D79117-504B-4B66-90F0-C3D413666386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171681"/>
              </p:ext>
            </p:extLst>
          </p:nvPr>
        </p:nvGraphicFramePr>
        <p:xfrm>
          <a:off x="-1620688" y="2924944"/>
          <a:ext cx="12080491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Document" r:id="rId3" imgW="5270500" imgH="596900" progId="Word.Document.12">
                  <p:embed/>
                </p:oleObj>
              </mc:Choice>
              <mc:Fallback>
                <p:oleObj name="Document" r:id="rId3" imgW="5270500" imgH="596900" progId="Word.Document.12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620688" y="2924944"/>
                        <a:ext cx="12080491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889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u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D79117-504B-4B66-90F0-C3D413666386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810492"/>
              </p:ext>
            </p:extLst>
          </p:nvPr>
        </p:nvGraphicFramePr>
        <p:xfrm>
          <a:off x="-2700808" y="1484784"/>
          <a:ext cx="14941660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Document" r:id="rId3" imgW="5270500" imgH="533400" progId="Word.Document.12">
                  <p:embed/>
                </p:oleObj>
              </mc:Choice>
              <mc:Fallback>
                <p:oleObj name="Document" r:id="rId3" imgW="5270500" imgH="533400" progId="Word.Document.12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2700808" y="1484784"/>
                        <a:ext cx="14941660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178518"/>
              </p:ext>
            </p:extLst>
          </p:nvPr>
        </p:nvGraphicFramePr>
        <p:xfrm>
          <a:off x="-4501008" y="4365104"/>
          <a:ext cx="1867707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Document" r:id="rId5" imgW="5270500" imgH="203200" progId="Word.Document.12">
                  <p:embed/>
                </p:oleObj>
              </mc:Choice>
              <mc:Fallback>
                <p:oleObj name="Document" r:id="rId5" imgW="5270500" imgH="203200" progId="Word.Document.12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4501008" y="4365104"/>
                        <a:ext cx="18677075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3229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What is the Fourier Transform of the modulated signal.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D79117-504B-4B66-90F0-C3D413666386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09776"/>
              </p:ext>
            </p:extLst>
          </p:nvPr>
        </p:nvGraphicFramePr>
        <p:xfrm>
          <a:off x="-3636912" y="4005064"/>
          <a:ext cx="1707618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Document" r:id="rId3" imgW="5270500" imgH="177800" progId="Word.Document.12">
                  <p:embed/>
                </p:oleObj>
              </mc:Choice>
              <mc:Fallback>
                <p:oleObj name="Document" r:id="rId3" imgW="5270500" imgH="177800" progId="Word.Document.12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3636912" y="4005064"/>
                        <a:ext cx="17076183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12207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321535"/>
              </p:ext>
            </p:extLst>
          </p:nvPr>
        </p:nvGraphicFramePr>
        <p:xfrm>
          <a:off x="-4356992" y="764704"/>
          <a:ext cx="2134522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Document" r:id="rId3" imgW="5270500" imgH="177800" progId="Word.Document.12">
                  <p:embed/>
                </p:oleObj>
              </mc:Choice>
              <mc:Fallback>
                <p:oleObj name="Document" r:id="rId3" imgW="5270500" imgH="177800" progId="Word.Document.12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4356992" y="764704"/>
                        <a:ext cx="2134522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rc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D79117-504B-4B66-90F0-C3D413666386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70129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D79117-504B-4B66-90F0-C3D413666386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29583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844825"/>
            <a:ext cx="8489950" cy="4321042"/>
          </a:xfrm>
        </p:spPr>
        <p:txBody>
          <a:bodyPr/>
          <a:lstStyle/>
          <a:p>
            <a:r>
              <a:rPr lang="en-US"/>
              <a:t>Often we need to convolve two functions. For example if we want to know what the output of a filter we convolve the input signal with the impulse response.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What happens in the frequency domain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D79117-504B-4B66-90F0-C3D413666386}" type="slidenum">
              <a:rPr lang="en-GB" smtClean="0"/>
              <a:pPr>
                <a:defRPr/>
              </a:pPr>
              <a:t>14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874952"/>
              </p:ext>
            </p:extLst>
          </p:nvPr>
        </p:nvGraphicFramePr>
        <p:xfrm>
          <a:off x="-2484784" y="3717032"/>
          <a:ext cx="13518645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Document" r:id="rId3" imgW="5270500" imgH="533400" progId="Word.Document.12">
                  <p:embed/>
                </p:oleObj>
              </mc:Choice>
              <mc:Fallback>
                <p:oleObj name="Document" r:id="rId3" imgW="5270500" imgH="533400" progId="Word.Document.12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2484784" y="3717032"/>
                        <a:ext cx="13518645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76642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nvolution in the time domain results in multiplication in frequency domain.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D79117-504B-4B66-90F0-C3D413666386}" type="slidenum">
              <a:rPr lang="en-GB" smtClean="0"/>
              <a:pPr>
                <a:defRPr/>
              </a:pPr>
              <a:t>15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09688"/>
              </p:ext>
            </p:extLst>
          </p:nvPr>
        </p:nvGraphicFramePr>
        <p:xfrm>
          <a:off x="-3636912" y="1700808"/>
          <a:ext cx="1707618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Document" r:id="rId3" imgW="5270500" imgH="177800" progId="Word.Document.12">
                  <p:embed/>
                </p:oleObj>
              </mc:Choice>
              <mc:Fallback>
                <p:oleObj name="Document" r:id="rId3" imgW="5270500" imgH="177800" progId="Word.Document.12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3636912" y="1700808"/>
                        <a:ext cx="17076183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18171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might this be useful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D79117-504B-4B66-90F0-C3D413666386}" type="slidenum">
              <a:rPr lang="en-GB" smtClean="0"/>
              <a:pPr>
                <a:defRPr/>
              </a:pPr>
              <a:t>16</a:t>
            </a:fld>
            <a:endParaRPr lang="en-GB"/>
          </a:p>
        </p:txBody>
      </p:sp>
      <p:sp>
        <p:nvSpPr>
          <p:cNvPr id="5" name="Line 17"/>
          <p:cNvSpPr>
            <a:spLocks noChangeShapeType="1"/>
          </p:cNvSpPr>
          <p:nvPr/>
        </p:nvSpPr>
        <p:spPr bwMode="auto">
          <a:xfrm>
            <a:off x="2358058" y="1788294"/>
            <a:ext cx="0" cy="1206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18"/>
          <p:cNvSpPr>
            <a:spLocks noChangeShapeType="1"/>
          </p:cNvSpPr>
          <p:nvPr/>
        </p:nvSpPr>
        <p:spPr bwMode="auto">
          <a:xfrm>
            <a:off x="827584" y="2921535"/>
            <a:ext cx="2998688" cy="1660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-31322" y="2060848"/>
            <a:ext cx="1056" cy="863600"/>
            <a:chOff x="876" y="1384"/>
            <a:chExt cx="1056" cy="544"/>
          </a:xfrm>
        </p:grpSpPr>
        <p:sp>
          <p:nvSpPr>
            <p:cNvPr id="8" name="Line 19"/>
            <p:cNvSpPr>
              <a:spLocks noChangeShapeType="1"/>
            </p:cNvSpPr>
            <p:nvPr/>
          </p:nvSpPr>
          <p:spPr bwMode="auto">
            <a:xfrm flipV="1">
              <a:off x="876" y="1384"/>
              <a:ext cx="0" cy="544"/>
            </a:xfrm>
            <a:prstGeom prst="line">
              <a:avLst/>
            </a:prstGeom>
            <a:noFill/>
            <a:ln w="25400">
              <a:solidFill>
                <a:srgbClr val="FC0128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20"/>
            <p:cNvSpPr>
              <a:spLocks noChangeShapeType="1"/>
            </p:cNvSpPr>
            <p:nvPr/>
          </p:nvSpPr>
          <p:spPr bwMode="auto">
            <a:xfrm>
              <a:off x="884" y="1392"/>
              <a:ext cx="1040" cy="0"/>
            </a:xfrm>
            <a:prstGeom prst="line">
              <a:avLst/>
            </a:prstGeom>
            <a:noFill/>
            <a:ln w="25400">
              <a:solidFill>
                <a:srgbClr val="FC0128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21"/>
            <p:cNvSpPr>
              <a:spLocks noChangeShapeType="1"/>
            </p:cNvSpPr>
            <p:nvPr/>
          </p:nvSpPr>
          <p:spPr bwMode="auto">
            <a:xfrm>
              <a:off x="1932" y="1400"/>
              <a:ext cx="0" cy="512"/>
            </a:xfrm>
            <a:prstGeom prst="line">
              <a:avLst/>
            </a:prstGeom>
            <a:noFill/>
            <a:ln w="25400">
              <a:solidFill>
                <a:srgbClr val="FC0128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" name="Rectangle 34"/>
          <p:cNvSpPr>
            <a:spLocks noChangeArrowheads="1"/>
          </p:cNvSpPr>
          <p:nvPr/>
        </p:nvSpPr>
        <p:spPr bwMode="auto">
          <a:xfrm>
            <a:off x="3811116" y="2641079"/>
            <a:ext cx="27940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74" tIns="44443" rIns="90474" bIns="44443">
            <a:spAutoFit/>
          </a:bodyPr>
          <a:lstStyle/>
          <a:p>
            <a:pPr eaLnBrk="0" hangingPunct="0"/>
            <a:r>
              <a:rPr lang="en-GB" sz="2800" i="1">
                <a:latin typeface="Times New Roman" charset="0"/>
              </a:rPr>
              <a:t>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123728" y="170080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1520" y="2924944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	-1/2	              1/2</a:t>
            </a:r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6750546" y="1788294"/>
            <a:ext cx="0" cy="1206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>
            <a:off x="5220072" y="2921535"/>
            <a:ext cx="2998688" cy="1660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" name="Group 22"/>
          <p:cNvGrpSpPr>
            <a:grpSpLocks/>
          </p:cNvGrpSpPr>
          <p:nvPr/>
        </p:nvGrpSpPr>
        <p:grpSpPr bwMode="auto">
          <a:xfrm>
            <a:off x="4361166" y="2060848"/>
            <a:ext cx="1056" cy="863600"/>
            <a:chOff x="876" y="1384"/>
            <a:chExt cx="1056" cy="544"/>
          </a:xfrm>
        </p:grpSpPr>
        <p:sp>
          <p:nvSpPr>
            <p:cNvPr id="18" name="Line 19"/>
            <p:cNvSpPr>
              <a:spLocks noChangeShapeType="1"/>
            </p:cNvSpPr>
            <p:nvPr/>
          </p:nvSpPr>
          <p:spPr bwMode="auto">
            <a:xfrm flipV="1">
              <a:off x="876" y="1384"/>
              <a:ext cx="0" cy="544"/>
            </a:xfrm>
            <a:prstGeom prst="line">
              <a:avLst/>
            </a:prstGeom>
            <a:noFill/>
            <a:ln w="25400">
              <a:solidFill>
                <a:srgbClr val="FC0128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884" y="1392"/>
              <a:ext cx="1040" cy="0"/>
            </a:xfrm>
            <a:prstGeom prst="line">
              <a:avLst/>
            </a:prstGeom>
            <a:noFill/>
            <a:ln w="25400">
              <a:solidFill>
                <a:srgbClr val="FC0128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932" y="1400"/>
              <a:ext cx="0" cy="512"/>
            </a:xfrm>
            <a:prstGeom prst="line">
              <a:avLst/>
            </a:prstGeom>
            <a:noFill/>
            <a:ln w="25400">
              <a:solidFill>
                <a:srgbClr val="FC0128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Rectangle 34"/>
          <p:cNvSpPr>
            <a:spLocks noChangeArrowheads="1"/>
          </p:cNvSpPr>
          <p:nvPr/>
        </p:nvSpPr>
        <p:spPr bwMode="auto">
          <a:xfrm>
            <a:off x="8203604" y="2641079"/>
            <a:ext cx="27940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74" tIns="44443" rIns="90474" bIns="44443">
            <a:spAutoFit/>
          </a:bodyPr>
          <a:lstStyle/>
          <a:p>
            <a:pPr eaLnBrk="0" hangingPunct="0"/>
            <a:r>
              <a:rPr lang="en-GB" sz="2800" i="1">
                <a:latin typeface="Times New Roman" charset="0"/>
              </a:rPr>
              <a:t>t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516216" y="170080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644008" y="2924944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	-1/2	              1/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356516" y="1900029"/>
            <a:ext cx="5848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/>
              <a:t>*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403648" y="3728228"/>
            <a:ext cx="5848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/>
              <a:t>=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391022" y="4672215"/>
            <a:ext cx="2981332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4692722" y="3478864"/>
            <a:ext cx="9376" cy="127884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684338" y="3668630"/>
            <a:ext cx="1256210" cy="100358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719183" y="342900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391022" y="4573041"/>
            <a:ext cx="29813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-1	   0	        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340038" y="4487549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</a:t>
            </a:r>
          </a:p>
        </p:txBody>
      </p:sp>
      <p:cxnSp>
        <p:nvCxnSpPr>
          <p:cNvPr id="32" name="Straight Connector 31"/>
          <p:cNvCxnSpPr/>
          <p:nvPr/>
        </p:nvCxnSpPr>
        <p:spPr>
          <a:xfrm flipH="1">
            <a:off x="3459960" y="3660747"/>
            <a:ext cx="1256210" cy="100358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3988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844825"/>
            <a:ext cx="8489950" cy="4321042"/>
          </a:xfrm>
        </p:spPr>
        <p:txBody>
          <a:bodyPr/>
          <a:lstStyle/>
          <a:p>
            <a:r>
              <a:rPr lang="en-US"/>
              <a:t>Using our rules of duality we should also be able to work out that multiplication in the time domain results in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D79117-504B-4B66-90F0-C3D413666386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3861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nvolution in the frequency domai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D79117-504B-4B66-90F0-C3D413666386}" type="slidenum">
              <a:rPr lang="en-GB" smtClean="0"/>
              <a:pPr>
                <a:defRPr/>
              </a:pPr>
              <a:t>1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511919"/>
              </p:ext>
            </p:extLst>
          </p:nvPr>
        </p:nvGraphicFramePr>
        <p:xfrm>
          <a:off x="-4645024" y="3717032"/>
          <a:ext cx="1921070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Document" r:id="rId3" imgW="5270500" imgH="177800" progId="Word.Document.12">
                  <p:embed/>
                </p:oleObj>
              </mc:Choice>
              <mc:Fallback>
                <p:oleObj name="Document" r:id="rId3" imgW="5270500" imgH="177800" progId="Word.Document.12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4645024" y="3717032"/>
                        <a:ext cx="1921070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05703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Pai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D79117-504B-4B66-90F0-C3D413666386}" type="slidenum">
              <a:rPr lang="en-GB" smtClean="0"/>
              <a:pPr>
                <a:defRPr/>
              </a:pPr>
              <a:t>19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399661"/>
              </p:ext>
            </p:extLst>
          </p:nvPr>
        </p:nvGraphicFramePr>
        <p:xfrm>
          <a:off x="1691680" y="1556792"/>
          <a:ext cx="5760640" cy="4729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Document" r:id="rId3" imgW="5321300" imgH="4368800" progId="Word.Document.12">
                  <p:embed/>
                </p:oleObj>
              </mc:Choice>
              <mc:Fallback>
                <p:oleObj name="Document" r:id="rId3" imgW="5321300" imgH="4368800" progId="Word.Document.12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1556792"/>
                        <a:ext cx="5760640" cy="4729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8145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is this usefu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812088" y="5886072"/>
            <a:ext cx="1008062" cy="476250"/>
          </a:xfrm>
        </p:spPr>
        <p:txBody>
          <a:bodyPr/>
          <a:lstStyle/>
          <a:p>
            <a:pPr>
              <a:defRPr/>
            </a:pPr>
            <a:fld id="{DBD79117-504B-4B66-90F0-C3D413666386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611560" y="2852936"/>
            <a:ext cx="777686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4572000" y="1196752"/>
            <a:ext cx="0" cy="1800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2771800" y="2204864"/>
            <a:ext cx="0" cy="6480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2771800" y="2204864"/>
            <a:ext cx="93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3707904" y="1556792"/>
            <a:ext cx="0" cy="6480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3707904" y="1556792"/>
            <a:ext cx="172819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8388424" y="256490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716016" y="105273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z(t)</a:t>
            </a:r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5436096" y="1556792"/>
            <a:ext cx="0" cy="6480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5436096" y="2204864"/>
            <a:ext cx="93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6372200" y="2204864"/>
            <a:ext cx="0" cy="6480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11560" y="4437112"/>
            <a:ext cx="777686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4572000" y="3501008"/>
            <a:ext cx="0" cy="12241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2771800" y="3789040"/>
            <a:ext cx="0" cy="6480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2771800" y="3789040"/>
            <a:ext cx="3600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6372200" y="3789040"/>
            <a:ext cx="0" cy="6480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388424" y="429309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716016" y="342900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x(t)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611560" y="5930100"/>
            <a:ext cx="777686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4572000" y="4921988"/>
            <a:ext cx="0" cy="12961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8388424" y="623731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716016" y="492198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y(t)</a:t>
            </a: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3707904" y="5282028"/>
            <a:ext cx="0" cy="6480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3707904" y="5282028"/>
            <a:ext cx="172819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5436096" y="5282028"/>
            <a:ext cx="0" cy="6480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C56274FD-9964-D249-84F5-0181F61922E1}"/>
              </a:ext>
            </a:extLst>
          </p:cNvPr>
          <p:cNvSpPr txBox="1"/>
          <p:nvPr/>
        </p:nvSpPr>
        <p:spPr>
          <a:xfrm>
            <a:off x="2555780" y="2927717"/>
            <a:ext cx="561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-4	-2	0	2	4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1152B21-B6F6-A744-AE2C-46C17604F235}"/>
              </a:ext>
            </a:extLst>
          </p:cNvPr>
          <p:cNvSpPr txBox="1"/>
          <p:nvPr/>
        </p:nvSpPr>
        <p:spPr>
          <a:xfrm>
            <a:off x="2555780" y="4477762"/>
            <a:ext cx="561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-4	-2	0	2	4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184FC87-F8B9-8642-B610-E01F580455A5}"/>
              </a:ext>
            </a:extLst>
          </p:cNvPr>
          <p:cNvSpPr txBox="1"/>
          <p:nvPr/>
        </p:nvSpPr>
        <p:spPr>
          <a:xfrm>
            <a:off x="2539816" y="5980554"/>
            <a:ext cx="561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-4	-2	0	2	4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0ADD5-BE36-FC46-A5C6-ED7AEAFE87EC}"/>
              </a:ext>
            </a:extLst>
          </p:cNvPr>
          <p:cNvSpPr txBox="1"/>
          <p:nvPr/>
        </p:nvSpPr>
        <p:spPr>
          <a:xfrm>
            <a:off x="4283975" y="1447545"/>
            <a:ext cx="2160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2</a:t>
            </a:r>
          </a:p>
          <a:p>
            <a:endParaRPr lang="en-US"/>
          </a:p>
          <a:p>
            <a:r>
              <a:rPr lang="en-US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9227178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‘Rules’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D79117-504B-4B66-90F0-C3D413666386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786453"/>
              </p:ext>
            </p:extLst>
          </p:nvPr>
        </p:nvGraphicFramePr>
        <p:xfrm>
          <a:off x="683568" y="1556792"/>
          <a:ext cx="8028384" cy="463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Document" r:id="rId3" imgW="5321300" imgH="3073400" progId="Word.Document.12">
                  <p:embed/>
                </p:oleObj>
              </mc:Choice>
              <mc:Fallback>
                <p:oleObj name="Document" r:id="rId3" imgW="5321300" imgH="3073400" progId="Word.Document.12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556792"/>
                        <a:ext cx="8028384" cy="4636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4023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D79117-504B-4B66-90F0-C3D413666386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33900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D79117-504B-4B66-90F0-C3D413666386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392686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252048" y="692150"/>
            <a:ext cx="7277100" cy="514350"/>
          </a:xfrm>
        </p:spPr>
        <p:txBody>
          <a:bodyPr/>
          <a:lstStyle/>
          <a:p>
            <a:pPr eaLnBrk="1" hangingPunct="1"/>
            <a:r>
              <a:rPr lang="en-GB" sz="4000" i="1">
                <a:latin typeface="Arial" charset="0"/>
              </a:rPr>
              <a:t>Fourier Transforms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601666" y="3582988"/>
            <a:ext cx="5408734" cy="641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1426" tIns="45713" rIns="91426" bIns="45713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charset="0"/>
              </a:rPr>
              <a:t>Find </a:t>
            </a:r>
            <a:r>
              <a:rPr lang="en-GB" sz="3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charset="0"/>
              </a:rPr>
              <a:t>X(f)</a:t>
            </a:r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2438400" y="4418016"/>
            <a:ext cx="0" cy="16779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2133600" y="5942013"/>
            <a:ext cx="5715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 useBgFill="1">
        <p:nvSpPr>
          <p:cNvPr id="18439" name="Rectangle 7"/>
          <p:cNvSpPr>
            <a:spLocks noChangeArrowheads="1"/>
          </p:cNvSpPr>
          <p:nvPr/>
        </p:nvSpPr>
        <p:spPr bwMode="auto">
          <a:xfrm>
            <a:off x="4267202" y="5029203"/>
            <a:ext cx="2284535" cy="912813"/>
          </a:xfrm>
          <a:prstGeom prst="rect">
            <a:avLst/>
          </a:prstGeom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4497266" y="6400803"/>
            <a:ext cx="760534" cy="4730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1426" tIns="45713" rIns="91426" bIns="45713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endParaRPr lang="en-US" sz="2500" b="1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+mn-ea"/>
            </a:endParaRPr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3962400" y="5942014"/>
            <a:ext cx="969640" cy="47704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 lIns="91426" tIns="45713" rIns="91426" bIns="45713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5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charset="0"/>
                <a:sym typeface="Symbol" charset="0"/>
              </a:rPr>
              <a:t>-T/2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6019800" y="5942016"/>
            <a:ext cx="1066800" cy="4730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1426" tIns="45713" rIns="91426" bIns="45713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5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charset="0"/>
                <a:sym typeface="Symbol" charset="0"/>
              </a:rPr>
              <a:t>+T/2</a:t>
            </a: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5257802" y="5942016"/>
            <a:ext cx="303335" cy="4730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1426" tIns="45713" rIns="91426" bIns="45713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5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charset="0"/>
                <a:sym typeface="Symbol" charset="0"/>
              </a:rPr>
              <a:t></a:t>
            </a:r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7620000" y="5942016"/>
            <a:ext cx="533400" cy="4730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1426" tIns="45713" rIns="91426" bIns="45713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5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charset="0"/>
              </a:rPr>
              <a:t>t</a:t>
            </a:r>
          </a:p>
        </p:txBody>
      </p:sp>
      <p:sp>
        <p:nvSpPr>
          <p:cNvPr id="18445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1F4A998-007F-5C43-9901-24A987D8FDD8}" type="slidenum">
              <a:rPr lang="en-GB" sz="1400"/>
              <a:pPr eaLnBrk="1" hangingPunct="1"/>
              <a:t>67</a:t>
            </a:fld>
            <a:endParaRPr lang="en-GB" sz="1400"/>
          </a:p>
        </p:txBody>
      </p:sp>
      <p:pic>
        <p:nvPicPr>
          <p:cNvPr id="3" name="Picture 2" descr="A picture containing table, clock&#10;&#10;Description automatically generated">
            <a:extLst>
              <a:ext uri="{FF2B5EF4-FFF2-40B4-BE49-F238E27FC236}">
                <a16:creationId xmlns:a16="http://schemas.microsoft.com/office/drawing/2014/main" id="{4007BED2-C800-854C-8FD0-3EC5B1DE71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5837" y="1687512"/>
            <a:ext cx="4025900" cy="158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5473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572561"/>
            <a:ext cx="7277100" cy="514350"/>
          </a:xfrm>
        </p:spPr>
        <p:txBody>
          <a:bodyPr/>
          <a:lstStyle/>
          <a:p>
            <a:pPr eaLnBrk="1" hangingPunct="1"/>
            <a:r>
              <a:rPr lang="en-GB" sz="4000" i="1">
                <a:latin typeface="Arial" charset="0"/>
              </a:rPr>
              <a:t>Fourier Transforms - Answer</a:t>
            </a: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9E88625-E79D-504C-B1C7-E7822CEC9DB1}" type="slidenum">
              <a:rPr lang="en-GB" sz="1400"/>
              <a:pPr eaLnBrk="1" hangingPunct="1"/>
              <a:t>68</a:t>
            </a:fld>
            <a:endParaRPr lang="en-GB" sz="1400"/>
          </a:p>
        </p:txBody>
      </p:sp>
      <p:pic>
        <p:nvPicPr>
          <p:cNvPr id="3" name="Picture 2" descr="A screenshot of a cell phone&#10;&#10;Description automatically generated">
            <a:extLst>
              <a:ext uri="{FF2B5EF4-FFF2-40B4-BE49-F238E27FC236}">
                <a16:creationId xmlns:a16="http://schemas.microsoft.com/office/drawing/2014/main" id="{D0864559-A19D-B74A-BE43-B9F96E25699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7999" y="1268760"/>
            <a:ext cx="6018099" cy="4896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507883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52048" y="692150"/>
            <a:ext cx="7277100" cy="514350"/>
          </a:xfrm>
        </p:spPr>
        <p:txBody>
          <a:bodyPr/>
          <a:lstStyle/>
          <a:p>
            <a:pPr eaLnBrk="1" hangingPunct="1"/>
            <a:r>
              <a:rPr lang="en-GB" sz="4000" i="1">
                <a:latin typeface="Arial" charset="0"/>
              </a:rPr>
              <a:t>Fourier Transforms - Answer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28600" y="1828803"/>
            <a:ext cx="11430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6" tIns="45713" rIns="91426" bIns="45713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500">
                <a:latin typeface="Times New Roman" charset="0"/>
              </a:rPr>
              <a:t>A=5</a:t>
            </a:r>
          </a:p>
          <a:p>
            <a:pPr>
              <a:spcBef>
                <a:spcPct val="50000"/>
              </a:spcBef>
            </a:pPr>
            <a:r>
              <a:rPr lang="en-GB" sz="2500">
                <a:latin typeface="Times New Roman" charset="0"/>
              </a:rPr>
              <a:t>T=0.5</a:t>
            </a:r>
          </a:p>
          <a:p>
            <a:pPr>
              <a:spcBef>
                <a:spcPct val="50000"/>
              </a:spcBef>
            </a:pPr>
            <a:r>
              <a:rPr lang="en-GB" sz="2500">
                <a:latin typeface="Times New Roman" charset="0"/>
                <a:sym typeface="Symbol" charset="0"/>
              </a:rPr>
              <a:t>=2</a:t>
            </a:r>
            <a:endParaRPr lang="en-GB" sz="2500">
              <a:latin typeface="Times New Roman" charset="0"/>
            </a:endParaRPr>
          </a:p>
        </p:txBody>
      </p:sp>
      <p:pic>
        <p:nvPicPr>
          <p:cNvPr id="32772" name="Picture 4" descr="sin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2" y="1770066"/>
            <a:ext cx="6780335" cy="508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333A097-A99E-BD47-932E-52F792D0C422}" type="slidenum">
              <a:rPr lang="en-GB" sz="1400"/>
              <a:pPr eaLnBrk="1" hangingPunct="1"/>
              <a:t>69</a:t>
            </a:fld>
            <a:endParaRPr lang="en-GB" sz="1400"/>
          </a:p>
        </p:txBody>
      </p:sp>
    </p:spTree>
    <p:extLst>
      <p:ext uri="{BB962C8B-B14F-4D97-AF65-F5344CB8AC3E}">
        <p14:creationId xmlns:p14="http://schemas.microsoft.com/office/powerpoint/2010/main" val="1842785842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2520462" y="2058988"/>
            <a:ext cx="4215912" cy="251936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86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5461081"/>
              </p:ext>
            </p:extLst>
          </p:nvPr>
        </p:nvGraphicFramePr>
        <p:xfrm>
          <a:off x="2936875" y="2124075"/>
          <a:ext cx="3351213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4" imgW="1460500" imgH="952500" progId="Equation.3">
                  <p:embed/>
                </p:oleObj>
              </mc:Choice>
              <mc:Fallback>
                <p:oleObj name="Equation" r:id="rId4" imgW="1460500" imgH="952500" progId="Equation.3">
                  <p:embed/>
                  <p:pic>
                    <p:nvPicPr>
                      <p:cNvPr id="16386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2124075"/>
                        <a:ext cx="3351213" cy="236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6"/>
          <p:cNvSpPr>
            <a:spLocks noGrp="1" noChangeArrowheads="1"/>
          </p:cNvSpPr>
          <p:nvPr>
            <p:ph type="title"/>
          </p:nvPr>
        </p:nvSpPr>
        <p:spPr>
          <a:xfrm>
            <a:off x="383931" y="765175"/>
            <a:ext cx="7562850" cy="933450"/>
          </a:xfrm>
          <a:noFill/>
        </p:spPr>
        <p:txBody>
          <a:bodyPr lIns="90474" tIns="44443" rIns="90474" bIns="44443" anchor="ctr"/>
          <a:lstStyle/>
          <a:p>
            <a:pPr eaLnBrk="1" hangingPunct="1"/>
            <a:r>
              <a:rPr lang="en-GB" sz="4300" i="1">
                <a:latin typeface="Arial" charset="0"/>
              </a:rPr>
              <a:t>Shifting and dilation</a:t>
            </a:r>
          </a:p>
        </p:txBody>
      </p:sp>
      <p:sp>
        <p:nvSpPr>
          <p:cNvPr id="1638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76250" y="4725144"/>
            <a:ext cx="8343900" cy="1042987"/>
          </a:xfrm>
          <a:noFill/>
        </p:spPr>
        <p:txBody>
          <a:bodyPr lIns="90474" tIns="44443" rIns="90474" bIns="44443"/>
          <a:lstStyle/>
          <a:p>
            <a:pPr eaLnBrk="1" hangingPunct="1">
              <a:buFont typeface="Monotype Sorts" charset="0"/>
              <a:buChar char="n"/>
            </a:pPr>
            <a:r>
              <a:rPr lang="en-GB" sz="2300">
                <a:latin typeface="Arial" charset="0"/>
              </a:rPr>
              <a:t>The results are presented in terms of shifting and dilation a time function but apply equally - via symmetry - to shifting and dilation of frequency domain functions, to within the sign of the exponent.</a:t>
            </a:r>
          </a:p>
        </p:txBody>
      </p:sp>
      <p:sp>
        <p:nvSpPr>
          <p:cNvPr id="16391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DAD6C45-3896-5244-A9B6-8F61A573FA01}" type="slidenum">
              <a:rPr lang="en-GB" sz="1400"/>
              <a:pPr eaLnBrk="1" hangingPunct="1"/>
              <a:t>70</a:t>
            </a:fld>
            <a:endParaRPr lang="en-GB" sz="1400"/>
          </a:p>
        </p:txBody>
      </p:sp>
    </p:spTree>
    <p:extLst>
      <p:ext uri="{BB962C8B-B14F-4D97-AF65-F5344CB8AC3E}">
        <p14:creationId xmlns:p14="http://schemas.microsoft.com/office/powerpoint/2010/main" val="418380571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700809"/>
            <a:ext cx="8489950" cy="4465058"/>
          </a:xfrm>
        </p:spPr>
        <p:txBody>
          <a:bodyPr/>
          <a:lstStyle/>
          <a:p>
            <a:r>
              <a:rPr lang="en-US"/>
              <a:t>Often when we modulate we times a signal by a carrier (usually a complex sinusoid).</a:t>
            </a:r>
          </a:p>
          <a:p>
            <a:r>
              <a:rPr lang="en-US"/>
              <a:t>What will the Fourier transform b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D79117-504B-4B66-90F0-C3D413666386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07181"/>
              </p:ext>
            </p:extLst>
          </p:nvPr>
        </p:nvGraphicFramePr>
        <p:xfrm>
          <a:off x="-7309320" y="3789040"/>
          <a:ext cx="2428019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Document" r:id="rId3" imgW="5270500" imgH="203200" progId="Word.Document.12">
                  <p:embed/>
                </p:oleObj>
              </mc:Choice>
              <mc:Fallback>
                <p:oleObj name="Document" r:id="rId3" imgW="5270500" imgH="203200" progId="Word.Document.12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309320" y="3789040"/>
                        <a:ext cx="24280198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7018476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Custom Design 15">
      <a:dk1>
        <a:srgbClr val="000000"/>
      </a:dk1>
      <a:lt1>
        <a:srgbClr val="FFFFFF"/>
      </a:lt1>
      <a:dk2>
        <a:srgbClr val="5A1B31"/>
      </a:dk2>
      <a:lt2>
        <a:srgbClr val="808080"/>
      </a:lt2>
      <a:accent1>
        <a:srgbClr val="7FA1AC"/>
      </a:accent1>
      <a:accent2>
        <a:srgbClr val="C88BA9"/>
      </a:accent2>
      <a:accent3>
        <a:srgbClr val="FFFFFF"/>
      </a:accent3>
      <a:accent4>
        <a:srgbClr val="000000"/>
      </a:accent4>
      <a:accent5>
        <a:srgbClr val="C0CDD2"/>
      </a:accent5>
      <a:accent6>
        <a:srgbClr val="B57D99"/>
      </a:accent6>
      <a:hlink>
        <a:srgbClr val="4B4620"/>
      </a:hlink>
      <a:folHlink>
        <a:srgbClr val="B25D86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7FA1AC"/>
        </a:accent1>
        <a:accent2>
          <a:srgbClr val="004359"/>
        </a:accent2>
        <a:accent3>
          <a:srgbClr val="FFFFFF"/>
        </a:accent3>
        <a:accent4>
          <a:srgbClr val="000000"/>
        </a:accent4>
        <a:accent5>
          <a:srgbClr val="C0CDD2"/>
        </a:accent5>
        <a:accent6>
          <a:srgbClr val="003C50"/>
        </a:accent6>
        <a:hlink>
          <a:srgbClr val="4B4620"/>
        </a:hlink>
        <a:folHlink>
          <a:srgbClr val="B25D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4">
        <a:dk1>
          <a:srgbClr val="000000"/>
        </a:dk1>
        <a:lt1>
          <a:srgbClr val="FFFFFF"/>
        </a:lt1>
        <a:dk2>
          <a:srgbClr val="004359"/>
        </a:dk2>
        <a:lt2>
          <a:srgbClr val="808080"/>
        </a:lt2>
        <a:accent1>
          <a:srgbClr val="7FA1AC"/>
        </a:accent1>
        <a:accent2>
          <a:srgbClr val="004359"/>
        </a:accent2>
        <a:accent3>
          <a:srgbClr val="FFFFFF"/>
        </a:accent3>
        <a:accent4>
          <a:srgbClr val="000000"/>
        </a:accent4>
        <a:accent5>
          <a:srgbClr val="C0CDD2"/>
        </a:accent5>
        <a:accent6>
          <a:srgbClr val="003C50"/>
        </a:accent6>
        <a:hlink>
          <a:srgbClr val="4B4620"/>
        </a:hlink>
        <a:folHlink>
          <a:srgbClr val="B25D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5">
        <a:dk1>
          <a:srgbClr val="000000"/>
        </a:dk1>
        <a:lt1>
          <a:srgbClr val="FFFFFF"/>
        </a:lt1>
        <a:dk2>
          <a:srgbClr val="5A1B31"/>
        </a:dk2>
        <a:lt2>
          <a:srgbClr val="808080"/>
        </a:lt2>
        <a:accent1>
          <a:srgbClr val="7FA1AC"/>
        </a:accent1>
        <a:accent2>
          <a:srgbClr val="C88BA9"/>
        </a:accent2>
        <a:accent3>
          <a:srgbClr val="FFFFFF"/>
        </a:accent3>
        <a:accent4>
          <a:srgbClr val="000000"/>
        </a:accent4>
        <a:accent5>
          <a:srgbClr val="C0CDD2"/>
        </a:accent5>
        <a:accent6>
          <a:srgbClr val="B57D99"/>
        </a:accent6>
        <a:hlink>
          <a:srgbClr val="4B4620"/>
        </a:hlink>
        <a:folHlink>
          <a:srgbClr val="B25D8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ptdkred</Template>
  <TotalTime>4</TotalTime>
  <Words>385</Words>
  <Application>Microsoft Macintosh PowerPoint</Application>
  <PresentationFormat>On-screen Show (4:3)</PresentationFormat>
  <Paragraphs>83</Paragraphs>
  <Slides>2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Monotype Sorts</vt:lpstr>
      <vt:lpstr>Times New Roman</vt:lpstr>
      <vt:lpstr>Custom Design</vt:lpstr>
      <vt:lpstr>Document</vt:lpstr>
      <vt:lpstr>Equation</vt:lpstr>
      <vt:lpstr>Linearity</vt:lpstr>
      <vt:lpstr>Why is this useful</vt:lpstr>
      <vt:lpstr>PowerPoint Presentation</vt:lpstr>
      <vt:lpstr>PowerPoint Presentation</vt:lpstr>
      <vt:lpstr>Fourier Transforms</vt:lpstr>
      <vt:lpstr>Fourier Transforms - Answer</vt:lpstr>
      <vt:lpstr>Fourier Transforms - Answer</vt:lpstr>
      <vt:lpstr>Shifting and dilation</vt:lpstr>
      <vt:lpstr>Modulation</vt:lpstr>
      <vt:lpstr>Modulation</vt:lpstr>
      <vt:lpstr>Exercise</vt:lpstr>
      <vt:lpstr>Exercise</vt:lpstr>
      <vt:lpstr>PowerPoint Presentation</vt:lpstr>
      <vt:lpstr>Convolution</vt:lpstr>
      <vt:lpstr>Convolution</vt:lpstr>
      <vt:lpstr>Why might this be useful?</vt:lpstr>
      <vt:lpstr>Multiplication</vt:lpstr>
      <vt:lpstr>Multiplication</vt:lpstr>
      <vt:lpstr>Common Pairs</vt:lpstr>
      <vt:lpstr>Fourier ‘Rules’</vt:lpstr>
    </vt:vector>
  </TitlesOfParts>
  <Company>UCL ELECTRICAL ENGINEERING DEPARTMEN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719  Communications Systems</dc:title>
  <dc:creator>jmitchel</dc:creator>
  <cp:lastModifiedBy>Mitchell, John</cp:lastModifiedBy>
  <cp:revision>1</cp:revision>
  <cp:lastPrinted>2020-09-17T13:38:00Z</cp:lastPrinted>
  <dcterms:created xsi:type="dcterms:W3CDTF">2002-10-07T19:14:42Z</dcterms:created>
  <dcterms:modified xsi:type="dcterms:W3CDTF">2020-09-20T16:05:14Z</dcterms:modified>
</cp:coreProperties>
</file>